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5" r:id="rId1"/>
  </p:sldMasterIdLst>
  <p:notesMasterIdLst>
    <p:notesMasterId r:id="rId25"/>
  </p:notesMasterIdLst>
  <p:sldIdLst>
    <p:sldId id="256" r:id="rId2"/>
    <p:sldId id="323" r:id="rId3"/>
    <p:sldId id="257" r:id="rId4"/>
    <p:sldId id="258" r:id="rId5"/>
    <p:sldId id="320" r:id="rId6"/>
    <p:sldId id="321" r:id="rId7"/>
    <p:sldId id="322" r:id="rId8"/>
    <p:sldId id="324" r:id="rId9"/>
    <p:sldId id="325" r:id="rId10"/>
    <p:sldId id="326" r:id="rId11"/>
    <p:sldId id="327" r:id="rId12"/>
    <p:sldId id="328" r:id="rId13"/>
    <p:sldId id="329" r:id="rId14"/>
    <p:sldId id="330" r:id="rId15"/>
    <p:sldId id="331" r:id="rId16"/>
    <p:sldId id="332" r:id="rId17"/>
    <p:sldId id="333" r:id="rId18"/>
    <p:sldId id="334" r:id="rId19"/>
    <p:sldId id="335" r:id="rId20"/>
    <p:sldId id="336" r:id="rId21"/>
    <p:sldId id="337" r:id="rId22"/>
    <p:sldId id="338" r:id="rId23"/>
    <p:sldId id="339" r:id="rId24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244" autoAdjust="0"/>
    <p:restoredTop sz="94660"/>
  </p:normalViewPr>
  <p:slideViewPr>
    <p:cSldViewPr snapToGrid="0">
      <p:cViewPr varScale="1">
        <p:scale>
          <a:sx n="42" d="100"/>
          <a:sy n="42" d="100"/>
        </p:scale>
        <p:origin x="1062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5270E59-5D5A-40B3-820D-A7EBC0F0CCFB}" type="doc">
      <dgm:prSet loTypeId="urn:microsoft.com/office/officeart/2005/8/layout/process1" loCatId="process" qsTypeId="urn:microsoft.com/office/officeart/2005/8/quickstyle/simple1" qsCatId="simple" csTypeId="urn:microsoft.com/office/officeart/2005/8/colors/accent1_2" csCatId="accent1" phldr="1"/>
      <dgm:spPr/>
    </dgm:pt>
    <dgm:pt modelId="{403F7171-F866-426F-BC76-2B5B16EEAB44}">
      <dgm:prSet phldrT="[Metin]"/>
      <dgm:spPr>
        <a:solidFill>
          <a:srgbClr val="00B0F0"/>
        </a:solidFill>
      </dgm:spPr>
      <dgm:t>
        <a:bodyPr/>
        <a:lstStyle/>
        <a:p>
          <a:r>
            <a:rPr lang="tr-TR" dirty="0" smtClean="0"/>
            <a:t>Sampler (</a:t>
          </a:r>
          <a:r>
            <a:rPr lang="tr-TR" dirty="0" err="1" smtClean="0"/>
            <a:t>Örnekleyici</a:t>
          </a:r>
          <a:r>
            <a:rPr lang="tr-TR" dirty="0" smtClean="0"/>
            <a:t>)</a:t>
          </a:r>
          <a:endParaRPr lang="tr-TR" dirty="0"/>
        </a:p>
      </dgm:t>
    </dgm:pt>
    <dgm:pt modelId="{B7F172E5-5B96-4712-9632-9B7C3528CA8D}" type="parTrans" cxnId="{76065EF6-1B28-4E82-991C-0482D3023F27}">
      <dgm:prSet/>
      <dgm:spPr/>
      <dgm:t>
        <a:bodyPr/>
        <a:lstStyle/>
        <a:p>
          <a:endParaRPr lang="tr-TR"/>
        </a:p>
      </dgm:t>
    </dgm:pt>
    <dgm:pt modelId="{5B0F7CEC-D68B-4004-A1AF-C895808C670C}" type="sibTrans" cxnId="{76065EF6-1B28-4E82-991C-0482D3023F27}">
      <dgm:prSet/>
      <dgm:spPr/>
      <dgm:t>
        <a:bodyPr/>
        <a:lstStyle/>
        <a:p>
          <a:endParaRPr lang="tr-TR"/>
        </a:p>
      </dgm:t>
    </dgm:pt>
    <dgm:pt modelId="{71BDA44D-43F0-4738-938D-3767BF19D7E0}">
      <dgm:prSet phldrT="[Metin]"/>
      <dgm:spPr>
        <a:solidFill>
          <a:srgbClr val="00B0F0"/>
        </a:solidFill>
      </dgm:spPr>
      <dgm:t>
        <a:bodyPr/>
        <a:lstStyle/>
        <a:p>
          <a:r>
            <a:rPr lang="tr-TR" dirty="0" err="1" smtClean="0"/>
            <a:t>Quantizer</a:t>
          </a:r>
          <a:r>
            <a:rPr lang="tr-TR" dirty="0" smtClean="0"/>
            <a:t> (</a:t>
          </a:r>
          <a:r>
            <a:rPr lang="tr-TR" dirty="0" err="1" smtClean="0"/>
            <a:t>Kuantalayıcı</a:t>
          </a:r>
          <a:r>
            <a:rPr lang="tr-TR" dirty="0" smtClean="0"/>
            <a:t>)</a:t>
          </a:r>
          <a:endParaRPr lang="tr-TR" dirty="0"/>
        </a:p>
      </dgm:t>
    </dgm:pt>
    <dgm:pt modelId="{D1606E73-E8EA-4728-BC08-3E17B40B5A43}" type="parTrans" cxnId="{4CC9F004-AB77-41F2-91B0-1637B91C7257}">
      <dgm:prSet/>
      <dgm:spPr/>
      <dgm:t>
        <a:bodyPr/>
        <a:lstStyle/>
        <a:p>
          <a:endParaRPr lang="tr-TR"/>
        </a:p>
      </dgm:t>
    </dgm:pt>
    <dgm:pt modelId="{FA39B0F5-E0A0-4435-B58B-E8A079437E70}" type="sibTrans" cxnId="{4CC9F004-AB77-41F2-91B0-1637B91C7257}">
      <dgm:prSet/>
      <dgm:spPr/>
      <dgm:t>
        <a:bodyPr/>
        <a:lstStyle/>
        <a:p>
          <a:endParaRPr lang="tr-TR"/>
        </a:p>
      </dgm:t>
    </dgm:pt>
    <dgm:pt modelId="{654C6514-4BBD-43C9-9119-A9581A3216B2}">
      <dgm:prSet phldrT="[Metin]"/>
      <dgm:spPr>
        <a:solidFill>
          <a:srgbClr val="00B0F0"/>
        </a:solidFill>
      </dgm:spPr>
      <dgm:t>
        <a:bodyPr/>
        <a:lstStyle/>
        <a:p>
          <a:r>
            <a:rPr lang="tr-TR" dirty="0" err="1" smtClean="0"/>
            <a:t>Coder</a:t>
          </a:r>
          <a:r>
            <a:rPr lang="tr-TR" dirty="0" smtClean="0"/>
            <a:t> (Kodlayıcı)</a:t>
          </a:r>
          <a:endParaRPr lang="tr-TR" dirty="0"/>
        </a:p>
      </dgm:t>
    </dgm:pt>
    <dgm:pt modelId="{2CC4B658-B79C-42F1-BAFB-AFC38CDE78A5}" type="parTrans" cxnId="{8415C403-63C9-41BE-A9DE-ED3AD26653B5}">
      <dgm:prSet/>
      <dgm:spPr/>
      <dgm:t>
        <a:bodyPr/>
        <a:lstStyle/>
        <a:p>
          <a:endParaRPr lang="tr-TR"/>
        </a:p>
      </dgm:t>
    </dgm:pt>
    <dgm:pt modelId="{D24A4AE5-771F-4AF9-B0A6-3EBFA41FB471}" type="sibTrans" cxnId="{8415C403-63C9-41BE-A9DE-ED3AD26653B5}">
      <dgm:prSet/>
      <dgm:spPr/>
      <dgm:t>
        <a:bodyPr/>
        <a:lstStyle/>
        <a:p>
          <a:endParaRPr lang="tr-TR"/>
        </a:p>
      </dgm:t>
    </dgm:pt>
    <dgm:pt modelId="{CDAAE164-8223-42DD-B514-C26EDCFE2746}" type="pres">
      <dgm:prSet presAssocID="{15270E59-5D5A-40B3-820D-A7EBC0F0CCFB}" presName="Name0" presStyleCnt="0">
        <dgm:presLayoutVars>
          <dgm:dir/>
          <dgm:resizeHandles val="exact"/>
        </dgm:presLayoutVars>
      </dgm:prSet>
      <dgm:spPr/>
    </dgm:pt>
    <dgm:pt modelId="{B589648D-FFC8-492D-A925-B4884D21A38B}" type="pres">
      <dgm:prSet presAssocID="{403F7171-F866-426F-BC76-2B5B16EEAB44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tr-TR"/>
        </a:p>
      </dgm:t>
    </dgm:pt>
    <dgm:pt modelId="{49FD4FD8-FD9E-4DF3-8120-B16831AE5A50}" type="pres">
      <dgm:prSet presAssocID="{5B0F7CEC-D68B-4004-A1AF-C895808C670C}" presName="sibTrans" presStyleLbl="sibTrans2D1" presStyleIdx="0" presStyleCnt="2"/>
      <dgm:spPr/>
      <dgm:t>
        <a:bodyPr/>
        <a:lstStyle/>
        <a:p>
          <a:endParaRPr lang="tr-TR"/>
        </a:p>
      </dgm:t>
    </dgm:pt>
    <dgm:pt modelId="{7C2910AB-6E21-4B11-AC27-706B05ED8175}" type="pres">
      <dgm:prSet presAssocID="{5B0F7CEC-D68B-4004-A1AF-C895808C670C}" presName="connectorText" presStyleLbl="sibTrans2D1" presStyleIdx="0" presStyleCnt="2"/>
      <dgm:spPr/>
      <dgm:t>
        <a:bodyPr/>
        <a:lstStyle/>
        <a:p>
          <a:endParaRPr lang="tr-TR"/>
        </a:p>
      </dgm:t>
    </dgm:pt>
    <dgm:pt modelId="{AC747885-5788-4B38-8CF7-3C3A5809D20B}" type="pres">
      <dgm:prSet presAssocID="{71BDA44D-43F0-4738-938D-3767BF19D7E0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tr-TR"/>
        </a:p>
      </dgm:t>
    </dgm:pt>
    <dgm:pt modelId="{01E79517-41CC-4713-9929-42BF5B06F9F4}" type="pres">
      <dgm:prSet presAssocID="{FA39B0F5-E0A0-4435-B58B-E8A079437E70}" presName="sibTrans" presStyleLbl="sibTrans2D1" presStyleIdx="1" presStyleCnt="2"/>
      <dgm:spPr/>
      <dgm:t>
        <a:bodyPr/>
        <a:lstStyle/>
        <a:p>
          <a:endParaRPr lang="tr-TR"/>
        </a:p>
      </dgm:t>
    </dgm:pt>
    <dgm:pt modelId="{236516CF-AB44-456F-994E-00D3104D0195}" type="pres">
      <dgm:prSet presAssocID="{FA39B0F5-E0A0-4435-B58B-E8A079437E70}" presName="connectorText" presStyleLbl="sibTrans2D1" presStyleIdx="1" presStyleCnt="2"/>
      <dgm:spPr/>
      <dgm:t>
        <a:bodyPr/>
        <a:lstStyle/>
        <a:p>
          <a:endParaRPr lang="tr-TR"/>
        </a:p>
      </dgm:t>
    </dgm:pt>
    <dgm:pt modelId="{82C4CDA0-5B91-4EE5-8D55-FDC3DABE2EA7}" type="pres">
      <dgm:prSet presAssocID="{654C6514-4BBD-43C9-9119-A9581A3216B2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tr-TR"/>
        </a:p>
      </dgm:t>
    </dgm:pt>
  </dgm:ptLst>
  <dgm:cxnLst>
    <dgm:cxn modelId="{7E7CE314-E10F-46B7-B5E8-BC174AE5CBE4}" type="presOf" srcId="{5B0F7CEC-D68B-4004-A1AF-C895808C670C}" destId="{49FD4FD8-FD9E-4DF3-8120-B16831AE5A50}" srcOrd="0" destOrd="0" presId="urn:microsoft.com/office/officeart/2005/8/layout/process1"/>
    <dgm:cxn modelId="{98DA6170-E2DE-473D-A809-F6D463795DCB}" type="presOf" srcId="{5B0F7CEC-D68B-4004-A1AF-C895808C670C}" destId="{7C2910AB-6E21-4B11-AC27-706B05ED8175}" srcOrd="1" destOrd="0" presId="urn:microsoft.com/office/officeart/2005/8/layout/process1"/>
    <dgm:cxn modelId="{DDDB79C1-0BAB-4982-B4E3-49BE220097B6}" type="presOf" srcId="{654C6514-4BBD-43C9-9119-A9581A3216B2}" destId="{82C4CDA0-5B91-4EE5-8D55-FDC3DABE2EA7}" srcOrd="0" destOrd="0" presId="urn:microsoft.com/office/officeart/2005/8/layout/process1"/>
    <dgm:cxn modelId="{8415C403-63C9-41BE-A9DE-ED3AD26653B5}" srcId="{15270E59-5D5A-40B3-820D-A7EBC0F0CCFB}" destId="{654C6514-4BBD-43C9-9119-A9581A3216B2}" srcOrd="2" destOrd="0" parTransId="{2CC4B658-B79C-42F1-BAFB-AFC38CDE78A5}" sibTransId="{D24A4AE5-771F-4AF9-B0A6-3EBFA41FB471}"/>
    <dgm:cxn modelId="{4CC9F004-AB77-41F2-91B0-1637B91C7257}" srcId="{15270E59-5D5A-40B3-820D-A7EBC0F0CCFB}" destId="{71BDA44D-43F0-4738-938D-3767BF19D7E0}" srcOrd="1" destOrd="0" parTransId="{D1606E73-E8EA-4728-BC08-3E17B40B5A43}" sibTransId="{FA39B0F5-E0A0-4435-B58B-E8A079437E70}"/>
    <dgm:cxn modelId="{8E3966BB-B052-487A-A13F-9E379554DD88}" type="presOf" srcId="{71BDA44D-43F0-4738-938D-3767BF19D7E0}" destId="{AC747885-5788-4B38-8CF7-3C3A5809D20B}" srcOrd="0" destOrd="0" presId="urn:microsoft.com/office/officeart/2005/8/layout/process1"/>
    <dgm:cxn modelId="{864A91B8-1C79-43BE-BAB5-C4BED12F134A}" type="presOf" srcId="{FA39B0F5-E0A0-4435-B58B-E8A079437E70}" destId="{01E79517-41CC-4713-9929-42BF5B06F9F4}" srcOrd="0" destOrd="0" presId="urn:microsoft.com/office/officeart/2005/8/layout/process1"/>
    <dgm:cxn modelId="{A434DE45-D4F4-44DD-ACC6-35A5C948B586}" type="presOf" srcId="{15270E59-5D5A-40B3-820D-A7EBC0F0CCFB}" destId="{CDAAE164-8223-42DD-B514-C26EDCFE2746}" srcOrd="0" destOrd="0" presId="urn:microsoft.com/office/officeart/2005/8/layout/process1"/>
    <dgm:cxn modelId="{F2A737C8-35FF-4A31-A8DD-FABF00D23338}" type="presOf" srcId="{403F7171-F866-426F-BC76-2B5B16EEAB44}" destId="{B589648D-FFC8-492D-A925-B4884D21A38B}" srcOrd="0" destOrd="0" presId="urn:microsoft.com/office/officeart/2005/8/layout/process1"/>
    <dgm:cxn modelId="{153E53A7-2C9D-436E-B35A-EABB38BF2AF2}" type="presOf" srcId="{FA39B0F5-E0A0-4435-B58B-E8A079437E70}" destId="{236516CF-AB44-456F-994E-00D3104D0195}" srcOrd="1" destOrd="0" presId="urn:microsoft.com/office/officeart/2005/8/layout/process1"/>
    <dgm:cxn modelId="{76065EF6-1B28-4E82-991C-0482D3023F27}" srcId="{15270E59-5D5A-40B3-820D-A7EBC0F0CCFB}" destId="{403F7171-F866-426F-BC76-2B5B16EEAB44}" srcOrd="0" destOrd="0" parTransId="{B7F172E5-5B96-4712-9632-9B7C3528CA8D}" sibTransId="{5B0F7CEC-D68B-4004-A1AF-C895808C670C}"/>
    <dgm:cxn modelId="{2DB075F4-DC33-4FF7-94D6-8AA45C827D62}" type="presParOf" srcId="{CDAAE164-8223-42DD-B514-C26EDCFE2746}" destId="{B589648D-FFC8-492D-A925-B4884D21A38B}" srcOrd="0" destOrd="0" presId="urn:microsoft.com/office/officeart/2005/8/layout/process1"/>
    <dgm:cxn modelId="{286E32E8-EF3F-4086-B086-F7DDAC7297C0}" type="presParOf" srcId="{CDAAE164-8223-42DD-B514-C26EDCFE2746}" destId="{49FD4FD8-FD9E-4DF3-8120-B16831AE5A50}" srcOrd="1" destOrd="0" presId="urn:microsoft.com/office/officeart/2005/8/layout/process1"/>
    <dgm:cxn modelId="{02098EAD-684A-49FC-8A3B-36AD9F3A00BC}" type="presParOf" srcId="{49FD4FD8-FD9E-4DF3-8120-B16831AE5A50}" destId="{7C2910AB-6E21-4B11-AC27-706B05ED8175}" srcOrd="0" destOrd="0" presId="urn:microsoft.com/office/officeart/2005/8/layout/process1"/>
    <dgm:cxn modelId="{9DE2B9B1-EA6F-4BC4-AEE6-EC634F870AE7}" type="presParOf" srcId="{CDAAE164-8223-42DD-B514-C26EDCFE2746}" destId="{AC747885-5788-4B38-8CF7-3C3A5809D20B}" srcOrd="2" destOrd="0" presId="urn:microsoft.com/office/officeart/2005/8/layout/process1"/>
    <dgm:cxn modelId="{5DFA1855-331E-46C5-AF2A-BDA6BF3030C4}" type="presParOf" srcId="{CDAAE164-8223-42DD-B514-C26EDCFE2746}" destId="{01E79517-41CC-4713-9929-42BF5B06F9F4}" srcOrd="3" destOrd="0" presId="urn:microsoft.com/office/officeart/2005/8/layout/process1"/>
    <dgm:cxn modelId="{91A85E32-65C6-4D6F-BCF5-84B6F70A8ACC}" type="presParOf" srcId="{01E79517-41CC-4713-9929-42BF5B06F9F4}" destId="{236516CF-AB44-456F-994E-00D3104D0195}" srcOrd="0" destOrd="0" presId="urn:microsoft.com/office/officeart/2005/8/layout/process1"/>
    <dgm:cxn modelId="{4FAEA1FB-7E46-4F92-875E-D7141397CEE4}" type="presParOf" srcId="{CDAAE164-8223-42DD-B514-C26EDCFE2746}" destId="{82C4CDA0-5B91-4EE5-8D55-FDC3DABE2EA7}" srcOrd="4" destOrd="0" presId="urn:microsoft.com/office/officeart/2005/8/layout/process1"/>
  </dgm:cxnLst>
  <dgm:bg>
    <a:solidFill>
      <a:srgbClr val="C00000"/>
    </a:solidFill>
  </dgm:bg>
  <dgm:whole>
    <a:ln w="9525" cap="flat" cmpd="sng" algn="ctr">
      <a:solidFill>
        <a:srgbClr val="C00000"/>
      </a:solidFill>
      <a:prstDash val="solid"/>
      <a:round/>
      <a:headEnd type="none" w="med" len="med"/>
      <a:tailEnd type="none" w="med" len="med"/>
    </a:ln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7CE73A-5BDC-4211-B688-CC57F13CF66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36CAA6-3853-4066-9F90-24E9D92C1FC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551403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36CAA6-3853-4066-9F90-24E9D92C1FC9}" type="slidenum">
              <a:rPr lang="tr-TR" smtClean="0"/>
              <a:t>2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171375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43" y="2059012"/>
            <a:ext cx="12195668" cy="1828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5759" y="2166364"/>
            <a:ext cx="11471565" cy="1739347"/>
          </a:xfrm>
        </p:spPr>
        <p:txBody>
          <a:bodyPr tIns="45720" bIns="45720" anchor="ctr">
            <a:normAutofit/>
          </a:bodyPr>
          <a:lstStyle>
            <a:lvl1pPr algn="ctr">
              <a:lnSpc>
                <a:spcPct val="80000"/>
              </a:lnSpc>
              <a:defRPr sz="60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996250"/>
            <a:ext cx="9144000" cy="1309255"/>
          </a:xfrm>
        </p:spPr>
        <p:txBody>
          <a:bodyPr>
            <a:norm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20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297744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373336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019312" y="0"/>
            <a:ext cx="27432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60624" y="274638"/>
            <a:ext cx="2402380" cy="58975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99" y="274638"/>
            <a:ext cx="7973291" cy="58975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422854"/>
            <a:ext cx="2743196" cy="365125"/>
          </a:xfrm>
        </p:spPr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776135" y="6422854"/>
            <a:ext cx="4279669" cy="365125"/>
          </a:xfrm>
        </p:spPr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3048" y="6422854"/>
            <a:ext cx="879759" cy="365125"/>
          </a:xfrm>
        </p:spPr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91631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841655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43" y="2059012"/>
            <a:ext cx="12195668" cy="18288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191" y="2208879"/>
            <a:ext cx="10515600" cy="1676400"/>
          </a:xfrm>
        </p:spPr>
        <p:txBody>
          <a:bodyPr anchor="ctr">
            <a:noAutofit/>
          </a:bodyPr>
          <a:lstStyle>
            <a:lvl1pPr algn="ctr">
              <a:lnSpc>
                <a:spcPct val="80000"/>
              </a:lnSpc>
              <a:defRPr sz="6000" b="0" spc="15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3191" y="4010334"/>
            <a:ext cx="10515600" cy="1174639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259337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05344" y="2011680"/>
            <a:ext cx="4754880" cy="4206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30391" y="2011680"/>
            <a:ext cx="4754880" cy="4206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39787172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07008" y="1913470"/>
            <a:ext cx="4754880" cy="743094"/>
          </a:xfrm>
        </p:spPr>
        <p:txBody>
          <a:bodyPr anchor="ctr">
            <a:normAutofit/>
          </a:bodyPr>
          <a:lstStyle>
            <a:lvl1pPr marL="0" indent="0">
              <a:buNone/>
              <a:defRPr sz="21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07008" y="2656566"/>
            <a:ext cx="4754880" cy="35661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31230" y="1913470"/>
            <a:ext cx="4754880" cy="743094"/>
          </a:xfrm>
        </p:spPr>
        <p:txBody>
          <a:bodyPr anchor="ctr">
            <a:normAutofit/>
          </a:bodyPr>
          <a:lstStyle>
            <a:lvl1pPr marL="0" indent="0">
              <a:buNone/>
              <a:defRPr sz="21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31230" y="2656564"/>
            <a:ext cx="4754880" cy="35661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94160669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61862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760470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07008" y="2120054"/>
            <a:ext cx="612648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89023" y="2147486"/>
            <a:ext cx="3200400" cy="3432319"/>
          </a:xfrm>
        </p:spPr>
        <p:txBody>
          <a:bodyPr>
            <a:normAutofit/>
          </a:bodyPr>
          <a:lstStyle>
            <a:lvl1pPr marL="0" indent="0">
              <a:lnSpc>
                <a:spcPct val="95000"/>
              </a:lnSpc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69246399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80160" y="2211494"/>
            <a:ext cx="6126480" cy="3931920"/>
          </a:xfrm>
          <a:solidFill>
            <a:schemeClr val="tx2">
              <a:lumMod val="60000"/>
              <a:lumOff val="40000"/>
            </a:schemeClr>
          </a:solidFill>
        </p:spPr>
        <p:txBody>
          <a:bodyPr tIns="365760" anchor="t"/>
          <a:lstStyle>
            <a:lvl1pPr marL="0" indent="0" algn="ctr">
              <a:buNone/>
              <a:defRPr sz="3200">
                <a:solidFill>
                  <a:schemeClr val="tx1">
                    <a:lumMod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90688" y="2150621"/>
            <a:ext cx="3200400" cy="3429000"/>
          </a:xfrm>
        </p:spPr>
        <p:txBody>
          <a:bodyPr>
            <a:normAutofit/>
          </a:bodyPr>
          <a:lstStyle>
            <a:lvl1pPr marL="0" indent="0">
              <a:lnSpc>
                <a:spcPct val="95000"/>
              </a:lnSpc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00338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83" y="176109"/>
            <a:ext cx="12188952" cy="164591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02919" y="284176"/>
            <a:ext cx="9784080" cy="15087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02919" y="2011680"/>
            <a:ext cx="9784080" cy="4206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02266" y="6422854"/>
            <a:ext cx="3000894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l">
              <a:defRPr sz="1050">
                <a:solidFill>
                  <a:schemeClr val="tx1"/>
                </a:solidFill>
              </a:defRPr>
            </a:lvl1pPr>
          </a:lstStyle>
          <a:p>
            <a:fld id="{1DD50261-F88B-4BC0-A65D-D238C08F575D}" type="datetimeFigureOut">
              <a:rPr lang="tr-TR" smtClean="0"/>
              <a:t>24.03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96471" y="6422854"/>
            <a:ext cx="504444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/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58927" y="6422854"/>
            <a:ext cx="946264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 b="0">
                <a:solidFill>
                  <a:schemeClr val="tx1"/>
                </a:solidFill>
              </a:defRPr>
            </a:lvl1pPr>
          </a:lstStyle>
          <a:p>
            <a:fld id="{D36F17DC-9DB6-4977-8BAB-5BB463B6CD0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362168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46" r:id="rId1"/>
    <p:sldLayoutId id="2147483847" r:id="rId2"/>
    <p:sldLayoutId id="2147483848" r:id="rId3"/>
    <p:sldLayoutId id="2147483849" r:id="rId4"/>
    <p:sldLayoutId id="2147483850" r:id="rId5"/>
    <p:sldLayoutId id="2147483851" r:id="rId6"/>
    <p:sldLayoutId id="2147483852" r:id="rId7"/>
    <p:sldLayoutId id="2147483853" r:id="rId8"/>
    <p:sldLayoutId id="2147483854" r:id="rId9"/>
    <p:sldLayoutId id="2147483855" r:id="rId10"/>
    <p:sldLayoutId id="2147483856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cap="all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tx1"/>
        </a:buClr>
        <a:buFont typeface="Wingdings" pitchFamily="2" charset="2"/>
        <a:buChar char="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400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8686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0972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2846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4718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629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18062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5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png"/><Relationship Id="rId11" Type="http://schemas.openxmlformats.org/officeDocument/2006/relationships/image" Target="../media/image29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7.wmf"/><Relationship Id="rId9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5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36.png"/><Relationship Id="rId10" Type="http://schemas.openxmlformats.org/officeDocument/2006/relationships/image" Target="../media/image34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tr-TR" sz="5400" dirty="0" smtClean="0"/>
              <a:t>ANALOG SAYISAL DÖNÜŞÜM/ ÖRNEKLEME</a:t>
            </a:r>
            <a:endParaRPr lang="tr-TR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SAYISAL VERİ İLETİŞİMİ</a:t>
            </a:r>
          </a:p>
          <a:p>
            <a:r>
              <a:rPr lang="tr-TR" smtClean="0">
                <a:solidFill>
                  <a:schemeClr val="bg1"/>
                </a:solidFill>
              </a:rPr>
              <a:t>(5. </a:t>
            </a:r>
            <a:r>
              <a:rPr lang="tr-TR" dirty="0" smtClean="0">
                <a:solidFill>
                  <a:schemeClr val="bg1"/>
                </a:solidFill>
              </a:rPr>
              <a:t>HAFTA)</a:t>
            </a:r>
            <a:endParaRPr lang="tr-TR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408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İdeal dürtü Örneklemesi / FREKANS UZAYI</a:t>
            </a:r>
            <a:endParaRPr lang="tr-TR" sz="3600" dirty="0">
              <a:solidFill>
                <a:schemeClr val="bg1"/>
              </a:solidFill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249493"/>
              </p:ext>
            </p:extLst>
          </p:nvPr>
        </p:nvGraphicFramePr>
        <p:xfrm>
          <a:off x="6992684" y="4190978"/>
          <a:ext cx="23034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1536033" imgH="406224" progId="Equation.DSMT4">
                  <p:embed/>
                </p:oleObj>
              </mc:Choice>
              <mc:Fallback>
                <p:oleObj name="Equation" r:id="rId3" imgW="153603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684" y="4190978"/>
                        <a:ext cx="2303462" cy="615950"/>
                      </a:xfrm>
                      <a:prstGeom prst="rect">
                        <a:avLst/>
                      </a:prstGeom>
                      <a:solidFill>
                        <a:srgbClr val="33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816023"/>
              </p:ext>
            </p:extLst>
          </p:nvPr>
        </p:nvGraphicFramePr>
        <p:xfrm>
          <a:off x="2433442" y="5098147"/>
          <a:ext cx="69119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5" imgW="4241800" imgH="444500" progId="Equation.DSMT4">
                  <p:embed/>
                </p:oleObj>
              </mc:Choice>
              <mc:Fallback>
                <p:oleObj name="Equation" r:id="rId5" imgW="4241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442" y="5098147"/>
                        <a:ext cx="6911975" cy="730250"/>
                      </a:xfrm>
                      <a:prstGeom prst="rect">
                        <a:avLst/>
                      </a:prstGeom>
                      <a:solidFill>
                        <a:srgbClr val="33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2" descr="dk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8040" y="2050175"/>
            <a:ext cx="2952750" cy="20399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3" descr="Xf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4299" y="2079856"/>
            <a:ext cx="2881312" cy="1990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85455"/>
              </p:ext>
            </p:extLst>
          </p:nvPr>
        </p:nvGraphicFramePr>
        <p:xfrm>
          <a:off x="3024378" y="4306000"/>
          <a:ext cx="1600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9" imgW="1066680" imgH="253800" progId="Equation.DSMT4">
                  <p:embed/>
                </p:oleObj>
              </mc:Choice>
              <mc:Fallback>
                <p:oleObj name="Equation" r:id="rId9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378" y="4306000"/>
                        <a:ext cx="1600200" cy="385763"/>
                      </a:xfrm>
                      <a:prstGeom prst="rect">
                        <a:avLst/>
                      </a:prstGeom>
                      <a:solidFill>
                        <a:srgbClr val="33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383202" y="6088017"/>
            <a:ext cx="47772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:  Zamanda çarpım = Frekansta konvolüsyon 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4028246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Örneklenmiş işaretin frekans spektrumu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2723221" y="4830325"/>
            <a:ext cx="770696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11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11000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2200" dirty="0">
                <a:solidFill>
                  <a:schemeClr val="bg1"/>
                </a:solidFill>
                <a:cs typeface="Times New Roman" panose="02020603050405020304" pitchFamily="18" charset="0"/>
              </a:rPr>
              <a:t>Analog işaretin maksimum frekans değerinin </a:t>
            </a:r>
            <a:r>
              <a:rPr lang="tr-TR" altLang="tr-TR" sz="22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iki </a:t>
            </a:r>
            <a:r>
              <a:rPr lang="tr-TR" altLang="tr-TR" sz="2200" dirty="0">
                <a:solidFill>
                  <a:schemeClr val="bg1"/>
                </a:solidFill>
                <a:cs typeface="Times New Roman" panose="02020603050405020304" pitchFamily="18" charset="0"/>
              </a:rPr>
              <a:t>katına eşit örnekleme frekansı,  </a:t>
            </a:r>
            <a:r>
              <a:rPr lang="tr-TR" altLang="tr-TR" sz="2200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fö</a:t>
            </a:r>
            <a:r>
              <a:rPr lang="tr-TR" altLang="tr-TR" sz="22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=2B, Nyquist </a:t>
            </a:r>
            <a:r>
              <a:rPr lang="tr-TR" altLang="tr-TR" sz="2200" dirty="0">
                <a:solidFill>
                  <a:srgbClr val="FF0000"/>
                </a:solidFill>
                <a:cs typeface="Times New Roman" panose="02020603050405020304" pitchFamily="18" charset="0"/>
              </a:rPr>
              <a:t>örnekleme frekansıdır.</a:t>
            </a:r>
          </a:p>
        </p:txBody>
      </p:sp>
      <p:pic>
        <p:nvPicPr>
          <p:cNvPr id="10" name="Picture 21" descr="sekil3_6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6572" y="2310963"/>
            <a:ext cx="6426200" cy="182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2" descr="sekil3_6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6572" y="2334775"/>
            <a:ext cx="6426200" cy="18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3" descr="sekil3_6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6572" y="2323663"/>
            <a:ext cx="6426200" cy="182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603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NYQUİST Örnekleme KRİTERİ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019057" y="3091860"/>
            <a:ext cx="781827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Örnekleme </a:t>
            </a:r>
            <a:r>
              <a:rPr lang="tr-TR" altLang="tr-TR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kansının </a:t>
            </a:r>
            <a:r>
              <a:rPr lang="tr-TR" altLang="tr-T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nt-sınırlı </a:t>
            </a:r>
            <a:r>
              <a:rPr lang="tr-TR" altLang="tr-TR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an bant </a:t>
            </a:r>
            <a:r>
              <a:rPr lang="tr-TR" altLang="tr-TR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og işaretin maksimum frekans değerinin </a:t>
            </a:r>
            <a:r>
              <a:rPr lang="tr-TR" altLang="tr-T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ki katına eşit veya büyük olması şartına </a:t>
            </a:r>
            <a:r>
              <a:rPr lang="tr-TR" altLang="tr-TR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örnekleme için </a:t>
            </a:r>
            <a:r>
              <a:rPr lang="tr-TR" altLang="tr-T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Nyquist kriteri"  </a:t>
            </a:r>
            <a:r>
              <a:rPr lang="tr-TR" altLang="tr-TR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ı verilir.</a:t>
            </a:r>
          </a:p>
          <a:p>
            <a:endParaRPr lang="tr-TR" sz="2400" dirty="0"/>
          </a:p>
        </p:txBody>
      </p:sp>
    </p:spTree>
    <p:extLst>
      <p:ext uri="{BB962C8B-B14F-4D97-AF65-F5344CB8AC3E}">
        <p14:creationId xmlns:p14="http://schemas.microsoft.com/office/powerpoint/2010/main" val="3977660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ANALOG İŞARETİN YENİDEN OLUŞTURULMASI</a:t>
            </a:r>
            <a:endParaRPr lang="tr-TR" sz="3600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542044"/>
              </p:ext>
            </p:extLst>
          </p:nvPr>
        </p:nvGraphicFramePr>
        <p:xfrm>
          <a:off x="4050498" y="2341650"/>
          <a:ext cx="381635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SmartDraw" r:id="rId3" imgW="2450592" imgH="768096" progId="SmartDraw.2">
                  <p:embed/>
                </p:oleObj>
              </mc:Choice>
              <mc:Fallback>
                <p:oleObj name="SmartDraw" r:id="rId3" imgW="2450592" imgH="768096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498" y="2341650"/>
                        <a:ext cx="3816350" cy="1203325"/>
                      </a:xfrm>
                      <a:prstGeom prst="rect">
                        <a:avLst/>
                      </a:prstGeom>
                      <a:solidFill>
                        <a:srgbClr val="33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9" descr="sekil3_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8223" y="3896911"/>
            <a:ext cx="72009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6463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BAZI İŞARETLERİN BANT GENİŞLİĞİ</a:t>
            </a:r>
            <a:endParaRPr lang="tr-TR" sz="3600" dirty="0">
              <a:solidFill>
                <a:schemeClr val="bg1"/>
              </a:solidFill>
            </a:endParaRPr>
          </a:p>
        </p:txBody>
      </p:sp>
      <p:graphicFrame>
        <p:nvGraphicFramePr>
          <p:cNvPr id="8" name="Group 5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3713998"/>
              </p:ext>
            </p:extLst>
          </p:nvPr>
        </p:nvGraphicFramePr>
        <p:xfrm>
          <a:off x="1869918" y="2266706"/>
          <a:ext cx="7788275" cy="4206875"/>
        </p:xfrm>
        <a:graphic>
          <a:graphicData uri="http://schemas.openxmlformats.org/drawingml/2006/table">
            <a:tbl>
              <a:tblPr/>
              <a:tblGrid>
                <a:gridCol w="3894137"/>
                <a:gridCol w="3894138"/>
              </a:tblGrid>
              <a:tr h="702153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Ancak anlaşılabilir ses</a:t>
                      </a:r>
                    </a:p>
                  </a:txBody>
                  <a:tcPr marL="91434" marR="91434" marT="45722" marB="45722" horzOverflow="overflow">
                    <a:lnL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500 Hz- 2kHz</a:t>
                      </a:r>
                    </a:p>
                  </a:txBody>
                  <a:tcPr marL="91434" marR="91434" marT="45722" marB="45722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9132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Telefon kalitesinde ses</a:t>
                      </a:r>
                    </a:p>
                  </a:txBody>
                  <a:tcPr marL="91434" marR="91434" marT="45722" marB="45722" horzOverflow="overflow">
                    <a:lnL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200 Hz – 3.2 kHz</a:t>
                      </a:r>
                    </a:p>
                  </a:txBody>
                  <a:tcPr marL="91434" marR="91434" marT="45722" marB="45722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2153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AM yayın kalitesi audio</a:t>
                      </a:r>
                    </a:p>
                  </a:txBody>
                  <a:tcPr marL="91434" marR="91434" marT="45722" marB="45722" horzOverflow="overflow">
                    <a:lnL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100 Hz- 5 kHz</a:t>
                      </a:r>
                    </a:p>
                  </a:txBody>
                  <a:tcPr marL="91434" marR="91434" marT="45722" marB="45722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0642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FM yayın kalitesi audio</a:t>
                      </a:r>
                    </a:p>
                  </a:txBody>
                  <a:tcPr marL="91434" marR="91434" marT="45722" marB="45722" horzOverflow="overflow">
                    <a:lnL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50 Hz- 10 kHz</a:t>
                      </a:r>
                    </a:p>
                  </a:txBody>
                  <a:tcPr marL="91434" marR="91434" marT="45722" marB="45722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0642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CD kalitesi audio</a:t>
                      </a:r>
                    </a:p>
                  </a:txBody>
                  <a:tcPr marL="91434" marR="91434" marT="45722" marB="45722" horzOverflow="overflow">
                    <a:lnL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20 Hz – 20 kHz</a:t>
                      </a:r>
                    </a:p>
                  </a:txBody>
                  <a:tcPr marL="91434" marR="91434" marT="45722" marB="45722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2153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TV video</a:t>
                      </a:r>
                    </a:p>
                  </a:txBody>
                  <a:tcPr marL="91434" marR="91434" marT="45722" marB="45722" horzOverflow="overflow">
                    <a:lnL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1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60 Hz- 4.2 MHz</a:t>
                      </a:r>
                    </a:p>
                  </a:txBody>
                  <a:tcPr marL="91434" marR="91434" marT="45722" marB="45722" horzOverflow="overflow">
                    <a:lnL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9767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YETERSİZ ÖRNEKLEME ETKİSİ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4" name="Picture 4" descr="aliasing-movie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65101" y="2679333"/>
            <a:ext cx="8226425" cy="33274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1925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Örneklemede PRATİK SINIRLAMALAR-1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8" y="2050476"/>
            <a:ext cx="8799302" cy="4048873"/>
          </a:xfrm>
        </p:spPr>
        <p:txBody>
          <a:bodyPr>
            <a:normAutofit fontScale="92500"/>
          </a:bodyPr>
          <a:lstStyle/>
          <a:p>
            <a:pPr algn="just">
              <a:buSzPct val="100000"/>
            </a:pPr>
            <a:r>
              <a:rPr lang="tr-TR" altLang="tr-TR" sz="2400" dirty="0" smtClean="0">
                <a:solidFill>
                  <a:schemeClr val="bg1"/>
                </a:solidFill>
              </a:rPr>
              <a:t>Pratik uygulamada </a:t>
            </a:r>
            <a:r>
              <a:rPr lang="tr-TR" altLang="tr-TR" sz="2400" dirty="0">
                <a:solidFill>
                  <a:schemeClr val="bg1"/>
                </a:solidFill>
              </a:rPr>
              <a:t>ideal bir dürtü elde etmenin imkanı mümkün değildir. </a:t>
            </a:r>
          </a:p>
          <a:p>
            <a:pPr algn="just">
              <a:buSzPct val="100000"/>
            </a:pPr>
            <a:endParaRPr lang="tr-TR" altLang="tr-TR" sz="2400" dirty="0"/>
          </a:p>
          <a:p>
            <a:pPr algn="just"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Uygulamada dürtü katarı yerine bir darbe katarı kullanılmaktadır. </a:t>
            </a:r>
          </a:p>
          <a:p>
            <a:pPr algn="just">
              <a:buSzPct val="100000"/>
            </a:pPr>
            <a:endParaRPr lang="tr-TR" altLang="tr-TR" sz="2400" dirty="0">
              <a:solidFill>
                <a:schemeClr val="bg1"/>
              </a:solidFill>
            </a:endParaRPr>
          </a:p>
          <a:p>
            <a:pPr algn="just"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Dolayısıyla pratikte ideal dürtü örneklemesi yerine doğal örnekleme veya düz-tepeli örnekleme kullanılmaktadır. </a:t>
            </a:r>
          </a:p>
          <a:p>
            <a:pPr algn="just">
              <a:buSzPct val="100000"/>
            </a:pPr>
            <a:endParaRPr lang="tr-TR" altLang="tr-TR" sz="2400" dirty="0">
              <a:solidFill>
                <a:schemeClr val="bg1"/>
              </a:solidFill>
            </a:endParaRPr>
          </a:p>
          <a:p>
            <a:pPr algn="just">
              <a:buSzPct val="100000"/>
            </a:pPr>
            <a:r>
              <a:rPr lang="tr-TR" altLang="tr-TR" sz="2400" dirty="0">
                <a:solidFill>
                  <a:schemeClr val="bg1"/>
                </a:solidFill>
              </a:rPr>
              <a:t>Dürtü örneklemesi sadece örnekleme işleminin matematiksel analizinde kullanılmaktadır.</a:t>
            </a:r>
          </a:p>
        </p:txBody>
      </p:sp>
    </p:spTree>
    <p:extLst>
      <p:ext uri="{BB962C8B-B14F-4D97-AF65-F5344CB8AC3E}">
        <p14:creationId xmlns:p14="http://schemas.microsoft.com/office/powerpoint/2010/main" val="3832020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Örneklemede PRATİK SINIRLAMALAR-2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8" y="2050476"/>
            <a:ext cx="8799302" cy="2159783"/>
          </a:xfrm>
        </p:spPr>
        <p:txBody>
          <a:bodyPr>
            <a:normAutofit/>
          </a:bodyPr>
          <a:lstStyle/>
          <a:p>
            <a:pPr algn="just">
              <a:buSzPct val="100000"/>
            </a:pPr>
            <a:r>
              <a:rPr lang="tr-TR" altLang="tr-TR" dirty="0" smtClean="0">
                <a:solidFill>
                  <a:schemeClr val="bg1"/>
                </a:solidFill>
              </a:rPr>
              <a:t>Pratik uygulamada </a:t>
            </a:r>
            <a:r>
              <a:rPr lang="tr-TR" altLang="tr-TR" dirty="0">
                <a:solidFill>
                  <a:schemeClr val="bg1"/>
                </a:solidFill>
              </a:rPr>
              <a:t>ideal bir süzgeç elde </a:t>
            </a:r>
            <a:r>
              <a:rPr lang="tr-TR" altLang="tr-TR" dirty="0" smtClean="0">
                <a:solidFill>
                  <a:schemeClr val="bg1"/>
                </a:solidFill>
              </a:rPr>
              <a:t>edilememektedir.</a:t>
            </a:r>
          </a:p>
          <a:p>
            <a:pPr algn="just">
              <a:buSzPct val="100000"/>
            </a:pPr>
            <a:endParaRPr lang="tr-TR" altLang="tr-TR" dirty="0">
              <a:solidFill>
                <a:schemeClr val="bg1"/>
              </a:solidFill>
            </a:endParaRPr>
          </a:p>
          <a:p>
            <a:pPr algn="just">
              <a:buSzPct val="100000"/>
            </a:pPr>
            <a:r>
              <a:rPr lang="tr-TR" altLang="tr-TR" dirty="0" smtClean="0">
                <a:solidFill>
                  <a:schemeClr val="bg1"/>
                </a:solidFill>
              </a:rPr>
              <a:t>Fakat, </a:t>
            </a:r>
            <a:r>
              <a:rPr lang="tr-TR" altLang="tr-TR" dirty="0">
                <a:solidFill>
                  <a:schemeClr val="bg1"/>
                </a:solidFill>
              </a:rPr>
              <a:t>örnekleme frekansı analog işaretin maksimum frekans değerinin iki katına eşit olarak alınırsa, yeniden oluşturma aşamasında analog işareti doğru olarak elde edebilmek için ideal bir süzgeç gerekmektedir.</a:t>
            </a:r>
            <a:r>
              <a:rPr lang="en-AU" altLang="tr-TR" dirty="0">
                <a:solidFill>
                  <a:schemeClr val="bg1"/>
                </a:solidFill>
              </a:rPr>
              <a:t> </a:t>
            </a:r>
            <a:endParaRPr lang="tr-TR" altLang="tr-TR" dirty="0">
              <a:solidFill>
                <a:schemeClr val="bg1"/>
              </a:solidFill>
            </a:endParaRP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7855596" y="4323337"/>
            <a:ext cx="19415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altLang="tr-TR" sz="2400" dirty="0" smtClean="0">
                <a:solidFill>
                  <a:srgbClr val="FF0000"/>
                </a:solidFill>
                <a:latin typeface="Times New Roman"/>
              </a:rPr>
              <a:t>Pratikte en az:</a:t>
            </a:r>
          </a:p>
        </p:txBody>
      </p:sp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593248"/>
              </p:ext>
            </p:extLst>
          </p:nvPr>
        </p:nvGraphicFramePr>
        <p:xfrm>
          <a:off x="7855596" y="4899599"/>
          <a:ext cx="18732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596641" imgH="203112" progId="Equation.DSMT4">
                  <p:embed/>
                </p:oleObj>
              </mc:Choice>
              <mc:Fallback>
                <p:oleObj name="Equation" r:id="rId3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5596" y="4899599"/>
                        <a:ext cx="1873250" cy="623888"/>
                      </a:xfrm>
                      <a:prstGeom prst="rect">
                        <a:avLst/>
                      </a:prstGeom>
                      <a:solidFill>
                        <a:srgbClr val="33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8" descr="sekil3_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021" y="4467799"/>
            <a:ext cx="5113337" cy="145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928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Örneklemede PRATİK SINIRLAMALAR-3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8" y="2050477"/>
            <a:ext cx="8799302" cy="2581814"/>
          </a:xfrm>
        </p:spPr>
        <p:txBody>
          <a:bodyPr>
            <a:normAutofit/>
          </a:bodyPr>
          <a:lstStyle/>
          <a:p>
            <a:pPr algn="just">
              <a:buSzPct val="100000"/>
            </a:pPr>
            <a:r>
              <a:rPr lang="tr-TR" altLang="tr-TR" sz="2000" dirty="0" smtClean="0">
                <a:solidFill>
                  <a:schemeClr val="bg1"/>
                </a:solidFill>
              </a:rPr>
              <a:t>Pratikte kullanılan işaretler </a:t>
            </a:r>
            <a:r>
              <a:rPr lang="tr-TR" altLang="tr-TR" sz="2000" dirty="0">
                <a:solidFill>
                  <a:schemeClr val="bg1"/>
                </a:solidFill>
              </a:rPr>
              <a:t>zaman-limitlidir, bant-sınırlı olmaları mümkün değildir. </a:t>
            </a:r>
          </a:p>
          <a:p>
            <a:pPr algn="just">
              <a:buSzPct val="100000"/>
            </a:pPr>
            <a:endParaRPr lang="tr-TR" altLang="tr-TR" sz="2000" dirty="0"/>
          </a:p>
          <a:p>
            <a:pPr algn="just">
              <a:buSzPct val="100000"/>
            </a:pPr>
            <a:r>
              <a:rPr lang="tr-TR" altLang="tr-TR" sz="2000" dirty="0" smtClean="0">
                <a:solidFill>
                  <a:schemeClr val="bg1"/>
                </a:solidFill>
              </a:rPr>
              <a:t>Bir işaretin </a:t>
            </a:r>
            <a:r>
              <a:rPr lang="tr-TR" altLang="tr-TR" sz="2000" dirty="0">
                <a:solidFill>
                  <a:schemeClr val="bg1"/>
                </a:solidFill>
              </a:rPr>
              <a:t>bant-sınırlı olması için frekans-uzayı ile zaman-uzayı arasındaki ilişkiden dolayı zaman uzayında sonsuz uzunlukta olması gerekmektedir. </a:t>
            </a:r>
            <a:endParaRPr lang="tr-TR" altLang="tr-TR" sz="2000" dirty="0" smtClean="0">
              <a:solidFill>
                <a:schemeClr val="bg1"/>
              </a:solidFill>
            </a:endParaRPr>
          </a:p>
          <a:p>
            <a:pPr algn="just">
              <a:buSzPct val="100000"/>
            </a:pPr>
            <a:r>
              <a:rPr lang="tr-TR" altLang="tr-TR" sz="2000" dirty="0" smtClean="0">
                <a:solidFill>
                  <a:srgbClr val="FF0000"/>
                </a:solidFill>
              </a:rPr>
              <a:t>Pratikte; </a:t>
            </a:r>
            <a:r>
              <a:rPr lang="tr-TR" altLang="tr-TR" sz="2000" dirty="0">
                <a:solidFill>
                  <a:srgbClr val="FF0000"/>
                </a:solidFill>
              </a:rPr>
              <a:t>Örneklemeden önce işaret alçak-geçiren bir örtüşme-önler süzgeçten geçirilerek bant-sınırlı hale </a:t>
            </a:r>
            <a:r>
              <a:rPr lang="tr-TR" altLang="tr-TR" sz="2000" dirty="0" smtClean="0">
                <a:solidFill>
                  <a:srgbClr val="FF0000"/>
                </a:solidFill>
              </a:rPr>
              <a:t>getirilmektedir.</a:t>
            </a:r>
            <a:endParaRPr lang="tr-TR" altLang="tr-TR" sz="2000" dirty="0">
              <a:solidFill>
                <a:srgbClr val="FF0000"/>
              </a:solidFill>
            </a:endParaRPr>
          </a:p>
          <a:p>
            <a:pPr algn="just">
              <a:buSzPct val="100000"/>
            </a:pPr>
            <a:endParaRPr lang="tr-TR" altLang="tr-TR" sz="2000" dirty="0">
              <a:solidFill>
                <a:schemeClr val="bg1"/>
              </a:solidFill>
            </a:endParaRPr>
          </a:p>
        </p:txBody>
      </p:sp>
      <p:pic>
        <p:nvPicPr>
          <p:cNvPr id="4" name="Picture 8" descr="sekil3_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320" y="4819494"/>
            <a:ext cx="5550476" cy="156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0093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Doğal örnekleme</a:t>
            </a:r>
            <a:endParaRPr lang="tr-TR" sz="3600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627002"/>
              </p:ext>
            </p:extLst>
          </p:nvPr>
        </p:nvGraphicFramePr>
        <p:xfrm>
          <a:off x="2364485" y="5046227"/>
          <a:ext cx="16573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SmartDraw" r:id="rId3" imgW="1655064" imgH="1114044" progId="SmartDraw.2">
                  <p:embed/>
                </p:oleObj>
              </mc:Choice>
              <mc:Fallback>
                <p:oleObj name="SmartDraw" r:id="rId3" imgW="1655064" imgH="1114044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485" y="5046227"/>
                        <a:ext cx="1657350" cy="1114425"/>
                      </a:xfrm>
                      <a:prstGeom prst="rect">
                        <a:avLst/>
                      </a:prstGeom>
                      <a:solidFill>
                        <a:srgbClr val="33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3" descr="x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1610" y="2669740"/>
            <a:ext cx="230505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4" descr="xdog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5435" y="2669740"/>
            <a:ext cx="230505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5" descr="xt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2285" y="2669740"/>
            <a:ext cx="230505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604900"/>
              </p:ext>
            </p:extLst>
          </p:nvPr>
        </p:nvGraphicFramePr>
        <p:xfrm>
          <a:off x="7358760" y="3406340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58760" y="3406340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107740"/>
              </p:ext>
            </p:extLst>
          </p:nvPr>
        </p:nvGraphicFramePr>
        <p:xfrm>
          <a:off x="4622433" y="3406340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0" imgW="164880" imgH="190440" progId="Equation.DSMT4">
                  <p:embed/>
                </p:oleObj>
              </mc:Choice>
              <mc:Fallback>
                <p:oleObj name="Equation" r:id="rId10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22433" y="3406340"/>
                        <a:ext cx="1651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768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/>
              <a:t>Analog sayısal dönüşüm/ örnekleme</a:t>
            </a:r>
            <a:endParaRPr lang="tr-T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8" y="1975821"/>
            <a:ext cx="9784080" cy="4711849"/>
          </a:xfrm>
        </p:spPr>
        <p:txBody>
          <a:bodyPr>
            <a:normAutofit fontScale="92500" lnSpcReduction="10000"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Örneklemeye Giriş</a:t>
            </a:r>
          </a:p>
          <a:p>
            <a:endParaRPr lang="tr-TR" dirty="0">
              <a:solidFill>
                <a:schemeClr val="bg1"/>
              </a:solidFill>
            </a:endParaRPr>
          </a:p>
          <a:p>
            <a:r>
              <a:rPr lang="tr-TR" dirty="0" smtClean="0">
                <a:solidFill>
                  <a:schemeClr val="bg1"/>
                </a:solidFill>
              </a:rPr>
              <a:t>Örnekleme Frekansı</a:t>
            </a:r>
          </a:p>
          <a:p>
            <a:endParaRPr lang="tr-TR" dirty="0">
              <a:solidFill>
                <a:schemeClr val="bg1"/>
              </a:solidFill>
            </a:endParaRPr>
          </a:p>
          <a:p>
            <a:r>
              <a:rPr lang="tr-TR" dirty="0" smtClean="0">
                <a:solidFill>
                  <a:schemeClr val="bg1"/>
                </a:solidFill>
              </a:rPr>
              <a:t>İdeal Dürtü Örneklemesi</a:t>
            </a:r>
          </a:p>
          <a:p>
            <a:endParaRPr lang="tr-TR" dirty="0" smtClean="0">
              <a:solidFill>
                <a:schemeClr val="bg1"/>
              </a:solidFill>
            </a:endParaRPr>
          </a:p>
          <a:p>
            <a:r>
              <a:rPr lang="tr-TR" dirty="0" smtClean="0">
                <a:solidFill>
                  <a:schemeClr val="bg1"/>
                </a:solidFill>
              </a:rPr>
              <a:t>Doğal Dürtü Örneklemesi</a:t>
            </a:r>
          </a:p>
          <a:p>
            <a:endParaRPr lang="tr-TR" dirty="0" smtClean="0">
              <a:solidFill>
                <a:schemeClr val="bg1"/>
              </a:solidFill>
            </a:endParaRPr>
          </a:p>
          <a:p>
            <a:r>
              <a:rPr lang="tr-TR" dirty="0" smtClean="0">
                <a:solidFill>
                  <a:schemeClr val="bg1"/>
                </a:solidFill>
              </a:rPr>
              <a:t>Düz-Tepeli Örnekleme</a:t>
            </a:r>
          </a:p>
          <a:p>
            <a:endParaRPr lang="tr-TR" dirty="0" smtClean="0">
              <a:solidFill>
                <a:schemeClr val="bg1"/>
              </a:solidFill>
            </a:endParaRPr>
          </a:p>
          <a:p>
            <a:r>
              <a:rPr lang="tr-TR" dirty="0" smtClean="0">
                <a:solidFill>
                  <a:schemeClr val="bg1"/>
                </a:solidFill>
              </a:rPr>
              <a:t>Örneklemede Pratik Sınırlamalar</a:t>
            </a:r>
          </a:p>
        </p:txBody>
      </p:sp>
    </p:spTree>
    <p:extLst>
      <p:ext uri="{BB962C8B-B14F-4D97-AF65-F5344CB8AC3E}">
        <p14:creationId xmlns:p14="http://schemas.microsoft.com/office/powerpoint/2010/main" val="2663078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Düz tepeli örnekleme (örnekle ve tut)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5642568" y="3804575"/>
            <a:ext cx="1008063" cy="0"/>
          </a:xfrm>
          <a:prstGeom prst="line">
            <a:avLst/>
          </a:prstGeom>
          <a:noFill/>
          <a:ln w="57150">
            <a:solidFill>
              <a:srgbClr val="00B0F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pic>
        <p:nvPicPr>
          <p:cNvPr id="10" name="Picture 7" descr="x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2481" y="2940975"/>
            <a:ext cx="256857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 descr="xtdog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3868" y="2987012"/>
            <a:ext cx="256857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5141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Düz tepeli örnekleme (örnekle ve tut)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8" name="Picture 1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674" y="4829228"/>
            <a:ext cx="2895600" cy="644525"/>
          </a:xfrm>
          <a:prstGeom prst="rect">
            <a:avLst/>
          </a:prstGeom>
          <a:solidFill>
            <a:srgbClr val="00B0F0"/>
          </a:solidFill>
          <a:ln>
            <a:noFill/>
          </a:ln>
        </p:spPr>
      </p:pic>
      <p:pic>
        <p:nvPicPr>
          <p:cNvPr id="12" name="Picture 20" descr="xtdog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4949" y="2308278"/>
            <a:ext cx="256857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2" descr="xst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1598" y="2318110"/>
            <a:ext cx="2651125" cy="183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3" descr="du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511" y="2308278"/>
            <a:ext cx="2578100" cy="182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1155561" y="40053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11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11000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tr-TR" altLang="tr-TR" sz="1800">
              <a:latin typeface="Arial" panose="020B0604020202020204" pitchFamily="34" charset="0"/>
            </a:endParaRPr>
          </a:p>
        </p:txBody>
      </p:sp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559962"/>
              </p:ext>
            </p:extLst>
          </p:nvPr>
        </p:nvGraphicFramePr>
        <p:xfrm>
          <a:off x="6014899" y="5548365"/>
          <a:ext cx="31686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7" imgW="2349500" imgH="482600" progId="Equation.DSMT4">
                  <p:embed/>
                </p:oleObj>
              </mc:Choice>
              <mc:Fallback>
                <p:oleObj name="Equation" r:id="rId7" imgW="2349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899" y="5548365"/>
                        <a:ext cx="3168650" cy="64135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26"/>
          <p:cNvSpPr>
            <a:spLocks noChangeShapeType="1"/>
          </p:cNvSpPr>
          <p:nvPr/>
        </p:nvSpPr>
        <p:spPr bwMode="auto">
          <a:xfrm>
            <a:off x="5079861" y="5116565"/>
            <a:ext cx="792163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56442"/>
              </p:ext>
            </p:extLst>
          </p:nvPr>
        </p:nvGraphicFramePr>
        <p:xfrm>
          <a:off x="7207250" y="3173413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7250" y="3173413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02402"/>
              </p:ext>
            </p:extLst>
          </p:nvPr>
        </p:nvGraphicFramePr>
        <p:xfrm>
          <a:off x="4056063" y="3150753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11" imgW="190440" imgH="164880" progId="Equation.DSMT4">
                  <p:embed/>
                </p:oleObj>
              </mc:Choice>
              <mc:Fallback>
                <p:oleObj name="Equation" r:id="rId11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6063" y="3150753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913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örnekle ve tut / frekans spektrumu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1155561" y="40053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11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11000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tr-TR" altLang="tr-TR" sz="1800">
              <a:latin typeface="Arial" panose="020B0604020202020204" pitchFamily="34" charset="0"/>
            </a:endParaRPr>
          </a:p>
        </p:txBody>
      </p:sp>
      <p:pic>
        <p:nvPicPr>
          <p:cNvPr id="21" name="Picture 9" descr="fig3_19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8484" y="1971979"/>
            <a:ext cx="5113146" cy="145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8" descr="fig3_19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8485" y="3594464"/>
            <a:ext cx="5113146" cy="1474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7" descr="fig3_19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8484" y="5267922"/>
            <a:ext cx="5113146" cy="145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4001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örnekle ve tut / yeniden oluşturma süzgeci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1155561" y="40053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110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11000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tr-TR" altLang="tr-TR" sz="1800">
              <a:latin typeface="Arial" panose="020B0604020202020204" pitchFamily="34" charset="0"/>
            </a:endParaRPr>
          </a:p>
        </p:txBody>
      </p:sp>
      <p:pic>
        <p:nvPicPr>
          <p:cNvPr id="7" name="Picture 7" descr="fig3_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5695" y="3028209"/>
            <a:ext cx="2879725" cy="195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5092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>
                <a:solidFill>
                  <a:schemeClr val="bg1"/>
                </a:solidFill>
              </a:rPr>
              <a:t>Örneklemeye giriş</a:t>
            </a:r>
            <a:endParaRPr lang="tr-T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8" y="1975821"/>
            <a:ext cx="9784080" cy="1652569"/>
          </a:xfrm>
        </p:spPr>
        <p:txBody>
          <a:bodyPr>
            <a:normAutofit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PCM Sinyali:</a:t>
            </a:r>
            <a:endParaRPr lang="tr-TR" dirty="0">
              <a:solidFill>
                <a:schemeClr val="bg1"/>
              </a:solidFill>
            </a:endParaRPr>
          </a:p>
          <a:p>
            <a:pPr lvl="1"/>
            <a:r>
              <a:rPr lang="tr-TR" dirty="0" smtClean="0">
                <a:solidFill>
                  <a:schemeClr val="bg1"/>
                </a:solidFill>
              </a:rPr>
              <a:t>Örnekleme</a:t>
            </a:r>
          </a:p>
          <a:p>
            <a:pPr lvl="1"/>
            <a:r>
              <a:rPr lang="tr-TR" dirty="0" err="1" smtClean="0">
                <a:solidFill>
                  <a:schemeClr val="bg1"/>
                </a:solidFill>
              </a:rPr>
              <a:t>Kuantalama</a:t>
            </a:r>
            <a:r>
              <a:rPr lang="tr-TR" dirty="0" smtClean="0">
                <a:solidFill>
                  <a:schemeClr val="bg1"/>
                </a:solidFill>
              </a:rPr>
              <a:t> (Nicemleme)</a:t>
            </a:r>
          </a:p>
          <a:p>
            <a:pPr lvl="1"/>
            <a:r>
              <a:rPr lang="tr-TR" dirty="0" smtClean="0">
                <a:solidFill>
                  <a:schemeClr val="bg1"/>
                </a:solidFill>
              </a:rPr>
              <a:t>Kodlama</a:t>
            </a:r>
          </a:p>
        </p:txBody>
      </p:sp>
      <p:graphicFrame>
        <p:nvGraphicFramePr>
          <p:cNvPr id="4" name="İçerik Yer Tutucusu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2940672"/>
              </p:ext>
            </p:extLst>
          </p:nvPr>
        </p:nvGraphicFramePr>
        <p:xfrm>
          <a:off x="3029423" y="3551940"/>
          <a:ext cx="6851104" cy="208823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Metin kutusu 4"/>
          <p:cNvSpPr txBox="1"/>
          <p:nvPr/>
        </p:nvSpPr>
        <p:spPr>
          <a:xfrm>
            <a:off x="3037407" y="319190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DC</a:t>
            </a:r>
            <a:endParaRPr lang="tr-TR" dirty="0"/>
          </a:p>
        </p:txBody>
      </p:sp>
      <p:grpSp>
        <p:nvGrpSpPr>
          <p:cNvPr id="6" name="Grup 5"/>
          <p:cNvGrpSpPr/>
          <p:nvPr/>
        </p:nvGrpSpPr>
        <p:grpSpPr>
          <a:xfrm>
            <a:off x="2653347" y="4405921"/>
            <a:ext cx="381547" cy="446338"/>
            <a:chOff x="1985749" y="820946"/>
            <a:chExt cx="381547" cy="446338"/>
          </a:xfrm>
        </p:grpSpPr>
        <p:sp>
          <p:nvSpPr>
            <p:cNvPr id="7" name="Sağ Ok 6"/>
            <p:cNvSpPr/>
            <p:nvPr/>
          </p:nvSpPr>
          <p:spPr>
            <a:xfrm>
              <a:off x="1985749" y="820946"/>
              <a:ext cx="381547" cy="446338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Sağ Ok 4"/>
            <p:cNvSpPr/>
            <p:nvPr/>
          </p:nvSpPr>
          <p:spPr>
            <a:xfrm>
              <a:off x="1985749" y="910214"/>
              <a:ext cx="267083" cy="26780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tr-TR" sz="1800" kern="1200"/>
            </a:p>
          </p:txBody>
        </p:sp>
      </p:grpSp>
      <p:grpSp>
        <p:nvGrpSpPr>
          <p:cNvPr id="9" name="Grup 8"/>
          <p:cNvGrpSpPr/>
          <p:nvPr/>
        </p:nvGrpSpPr>
        <p:grpSpPr>
          <a:xfrm>
            <a:off x="9875654" y="4335152"/>
            <a:ext cx="381547" cy="446338"/>
            <a:chOff x="1985749" y="820946"/>
            <a:chExt cx="381547" cy="446338"/>
          </a:xfrm>
        </p:grpSpPr>
        <p:sp>
          <p:nvSpPr>
            <p:cNvPr id="10" name="Sağ Ok 9"/>
            <p:cNvSpPr/>
            <p:nvPr/>
          </p:nvSpPr>
          <p:spPr>
            <a:xfrm>
              <a:off x="1985749" y="820946"/>
              <a:ext cx="381547" cy="446338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Sağ Ok 4"/>
            <p:cNvSpPr/>
            <p:nvPr/>
          </p:nvSpPr>
          <p:spPr>
            <a:xfrm>
              <a:off x="1985749" y="910214"/>
              <a:ext cx="267083" cy="26780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tr-TR" sz="1800" kern="1200"/>
            </a:p>
          </p:txBody>
        </p:sp>
      </p:grpSp>
      <p:sp>
        <p:nvSpPr>
          <p:cNvPr id="12" name="Metin kutusu 11"/>
          <p:cNvSpPr txBox="1"/>
          <p:nvPr/>
        </p:nvSpPr>
        <p:spPr>
          <a:xfrm>
            <a:off x="2138815" y="5834685"/>
            <a:ext cx="16146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nalog sinyal</a:t>
            </a:r>
            <a:endParaRPr lang="tr-TR" dirty="0"/>
          </a:p>
        </p:txBody>
      </p:sp>
      <p:sp>
        <p:nvSpPr>
          <p:cNvPr id="13" name="Metin kutusu 12"/>
          <p:cNvSpPr txBox="1"/>
          <p:nvPr/>
        </p:nvSpPr>
        <p:spPr>
          <a:xfrm>
            <a:off x="4091705" y="5856196"/>
            <a:ext cx="2111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yrık zamanlı sinyal </a:t>
            </a:r>
            <a:endParaRPr lang="tr-TR" dirty="0"/>
          </a:p>
        </p:txBody>
      </p:sp>
      <p:sp>
        <p:nvSpPr>
          <p:cNvPr id="14" name="Metin kutusu 13"/>
          <p:cNvSpPr txBox="1"/>
          <p:nvPr/>
        </p:nvSpPr>
        <p:spPr>
          <a:xfrm>
            <a:off x="6382902" y="5864544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 smtClean="0"/>
              <a:t>Kuantalanmış</a:t>
            </a:r>
            <a:r>
              <a:rPr lang="tr-TR" dirty="0" smtClean="0"/>
              <a:t> sinyal </a:t>
            </a:r>
            <a:endParaRPr lang="tr-TR" dirty="0"/>
          </a:p>
        </p:txBody>
      </p:sp>
      <p:sp>
        <p:nvSpPr>
          <p:cNvPr id="15" name="Metin kutusu 14"/>
          <p:cNvSpPr txBox="1"/>
          <p:nvPr/>
        </p:nvSpPr>
        <p:spPr>
          <a:xfrm>
            <a:off x="9054882" y="5856196"/>
            <a:ext cx="173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ayısal  sinyal </a:t>
            </a:r>
            <a:endParaRPr lang="tr-TR" dirty="0"/>
          </a:p>
        </p:txBody>
      </p:sp>
      <p:cxnSp>
        <p:nvCxnSpPr>
          <p:cNvPr id="16" name="Düz Ok Bağlayıcısı 16"/>
          <p:cNvCxnSpPr>
            <a:stCxn id="12" idx="1"/>
            <a:endCxn id="8" idx="3"/>
          </p:cNvCxnSpPr>
          <p:nvPr/>
        </p:nvCxnSpPr>
        <p:spPr>
          <a:xfrm flipV="1">
            <a:off x="2138815" y="4629090"/>
            <a:ext cx="781615" cy="139026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Düz Ok Bağlayıcısı 18"/>
          <p:cNvCxnSpPr>
            <a:stCxn id="13" idx="1"/>
          </p:cNvCxnSpPr>
          <p:nvPr/>
        </p:nvCxnSpPr>
        <p:spPr>
          <a:xfrm flipV="1">
            <a:off x="4091705" y="4629090"/>
            <a:ext cx="1103429" cy="141177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Düz Ok Bağlayıcısı 22"/>
          <p:cNvCxnSpPr>
            <a:stCxn id="14" idx="1"/>
          </p:cNvCxnSpPr>
          <p:nvPr/>
        </p:nvCxnSpPr>
        <p:spPr>
          <a:xfrm flipV="1">
            <a:off x="6382902" y="4629090"/>
            <a:ext cx="1347934" cy="14201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Düz Ok Bağlayıcısı 24"/>
          <p:cNvCxnSpPr>
            <a:stCxn id="15" idx="1"/>
          </p:cNvCxnSpPr>
          <p:nvPr/>
        </p:nvCxnSpPr>
        <p:spPr>
          <a:xfrm flipV="1">
            <a:off x="9054882" y="4558322"/>
            <a:ext cx="997637" cy="14825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Metin kutusu 25"/>
          <p:cNvSpPr txBox="1"/>
          <p:nvPr/>
        </p:nvSpPr>
        <p:spPr>
          <a:xfrm>
            <a:off x="3721290" y="6386902"/>
            <a:ext cx="5467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r-TR" b="1" dirty="0" err="1" smtClean="0">
                <a:solidFill>
                  <a:srgbClr val="FF0000"/>
                </a:solidFill>
              </a:rPr>
              <a:t>Pulse</a:t>
            </a:r>
            <a:r>
              <a:rPr lang="tr-TR" b="1" dirty="0" smtClean="0">
                <a:solidFill>
                  <a:srgbClr val="FF0000"/>
                </a:solidFill>
              </a:rPr>
              <a:t> </a:t>
            </a:r>
            <a:r>
              <a:rPr lang="tr-TR" b="1" dirty="0" err="1" smtClean="0">
                <a:solidFill>
                  <a:srgbClr val="FF0000"/>
                </a:solidFill>
              </a:rPr>
              <a:t>Code</a:t>
            </a:r>
            <a:r>
              <a:rPr lang="tr-TR" b="1" dirty="0" smtClean="0">
                <a:solidFill>
                  <a:srgbClr val="FF0000"/>
                </a:solidFill>
              </a:rPr>
              <a:t> </a:t>
            </a:r>
            <a:r>
              <a:rPr lang="tr-TR" b="1" dirty="0" err="1" smtClean="0">
                <a:solidFill>
                  <a:srgbClr val="FF0000"/>
                </a:solidFill>
              </a:rPr>
              <a:t>Modulation</a:t>
            </a:r>
            <a:r>
              <a:rPr lang="tr-TR" b="1" dirty="0" smtClean="0">
                <a:solidFill>
                  <a:srgbClr val="FF0000"/>
                </a:solidFill>
              </a:rPr>
              <a:t> Encoder (PCM)</a:t>
            </a:r>
            <a:endParaRPr lang="tr-TR" b="1" dirty="0">
              <a:solidFill>
                <a:srgbClr val="FF0000"/>
              </a:solidFill>
            </a:endParaRPr>
          </a:p>
        </p:txBody>
      </p:sp>
      <p:sp>
        <p:nvSpPr>
          <p:cNvPr id="21" name="Metin kutusu 19"/>
          <p:cNvSpPr txBox="1"/>
          <p:nvPr/>
        </p:nvSpPr>
        <p:spPr>
          <a:xfrm>
            <a:off x="2138815" y="4069381"/>
            <a:ext cx="1546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smtClean="0"/>
              <a:t>x</a:t>
            </a:r>
            <a:r>
              <a:rPr lang="tr-TR" sz="1200" b="1" dirty="0" smtClean="0"/>
              <a:t>a</a:t>
            </a:r>
            <a:r>
              <a:rPr lang="tr-TR" b="1" dirty="0" smtClean="0"/>
              <a:t>(t)</a:t>
            </a:r>
            <a:endParaRPr lang="tr-TR" b="1" dirty="0"/>
          </a:p>
        </p:txBody>
      </p:sp>
      <p:sp>
        <p:nvSpPr>
          <p:cNvPr id="22" name="Metin kutusu 20"/>
          <p:cNvSpPr txBox="1"/>
          <p:nvPr/>
        </p:nvSpPr>
        <p:spPr>
          <a:xfrm>
            <a:off x="4871098" y="3973851"/>
            <a:ext cx="953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smtClean="0"/>
              <a:t>x(n)</a:t>
            </a:r>
            <a:endParaRPr lang="tr-TR" b="1" dirty="0"/>
          </a:p>
        </p:txBody>
      </p:sp>
      <p:sp>
        <p:nvSpPr>
          <p:cNvPr id="23" name="Metin kutusu 21"/>
          <p:cNvSpPr txBox="1"/>
          <p:nvPr/>
        </p:nvSpPr>
        <p:spPr>
          <a:xfrm>
            <a:off x="7410134" y="4071530"/>
            <a:ext cx="953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err="1" smtClean="0"/>
              <a:t>x</a:t>
            </a:r>
            <a:r>
              <a:rPr lang="tr-TR" sz="1400" b="1" dirty="0" err="1" smtClean="0"/>
              <a:t>q</a:t>
            </a:r>
            <a:r>
              <a:rPr lang="tr-TR" b="1" dirty="0" smtClean="0"/>
              <a:t>(n)</a:t>
            </a:r>
            <a:endParaRPr lang="tr-TR" b="1" dirty="0"/>
          </a:p>
        </p:txBody>
      </p:sp>
      <p:sp>
        <p:nvSpPr>
          <p:cNvPr id="24" name="Metin kutusu 23"/>
          <p:cNvSpPr txBox="1"/>
          <p:nvPr/>
        </p:nvSpPr>
        <p:spPr>
          <a:xfrm>
            <a:off x="9803646" y="4055996"/>
            <a:ext cx="1065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smtClean="0"/>
              <a:t>0 1 0 0 1</a:t>
            </a:r>
            <a:endParaRPr lang="tr-TR" b="1" dirty="0"/>
          </a:p>
        </p:txBody>
      </p:sp>
    </p:spTree>
    <p:extLst>
      <p:ext uri="{BB962C8B-B14F-4D97-AF65-F5344CB8AC3E}">
        <p14:creationId xmlns:p14="http://schemas.microsoft.com/office/powerpoint/2010/main" val="339652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>
                <a:solidFill>
                  <a:schemeClr val="bg1"/>
                </a:solidFill>
              </a:rPr>
              <a:t>Örneklemeye giriş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7" y="1939961"/>
            <a:ext cx="11729183" cy="4711849"/>
          </a:xfrm>
        </p:spPr>
        <p:txBody>
          <a:bodyPr>
            <a:normAutofit/>
          </a:bodyPr>
          <a:lstStyle/>
          <a:p>
            <a:pPr lvl="0" algn="just"/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ürekli zamandan 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yrık zamana geçme işlemi belirli zaman aralıklarında örnek alma işlemi ile gerçekleştirilmektedir. </a:t>
            </a:r>
            <a:endParaRPr lang="tr-TR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og 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yal her bir </a:t>
            </a:r>
            <a:r>
              <a:rPr lang="tr-TR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</a:t>
            </a: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ında </a:t>
            </a: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örneklenmektedir. 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 süre  örnekleme aralığı ve bu sürenin tersi örnekleme frekansı olarak </a:t>
            </a: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landırılmaktadır. </a:t>
            </a:r>
          </a:p>
          <a:p>
            <a:pPr algn="just"/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Örnekleme işlemi, </a:t>
            </a:r>
            <a:r>
              <a:rPr lang="tr-TR" alt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şlemi, analog işaretin örnekleme anındaki genlik değerlerinin elde edilmesi işlemidir.</a:t>
            </a: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elde 3 farklı örnekleme yöntemi bulunmaktadır.</a:t>
            </a:r>
          </a:p>
          <a:p>
            <a:pPr lvl="1" algn="just"/>
            <a:r>
              <a:rPr lang="tr-TR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İdeal örnekleme</a:t>
            </a:r>
          </a:p>
          <a:p>
            <a:pPr lvl="1" algn="just"/>
            <a:r>
              <a:rPr lang="tr-TR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ğal örnekleme</a:t>
            </a:r>
          </a:p>
          <a:p>
            <a:pPr lvl="1" algn="just"/>
            <a:r>
              <a:rPr lang="tr-TR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üz tepeli örnekleme</a:t>
            </a:r>
            <a:endParaRPr lang="tr-TR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303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>
                <a:solidFill>
                  <a:schemeClr val="bg1"/>
                </a:solidFill>
              </a:rPr>
              <a:t>Örneklemeye giriş</a:t>
            </a: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8419" y="1996064"/>
            <a:ext cx="8454278" cy="4618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8511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Örneklemeye giriş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4" name="Picture 4" descr="sekil3_!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3833" y="3059767"/>
            <a:ext cx="3600450" cy="238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ekil3_1b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670" y="3051830"/>
            <a:ext cx="3600450" cy="238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5271620" y="4226580"/>
            <a:ext cx="56515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260384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Örnekleme frekansı</a:t>
            </a:r>
            <a:endParaRPr lang="tr-TR" sz="36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118" y="2050476"/>
            <a:ext cx="6564610" cy="4128335"/>
          </a:xfrm>
        </p:spPr>
        <p:txBody>
          <a:bodyPr>
            <a:normAutofit/>
          </a:bodyPr>
          <a:lstStyle/>
          <a:p>
            <a:pPr algn="just"/>
            <a:r>
              <a:rPr lang="tr-TR" altLang="tr-TR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Örnekleme zaman aralıkları</a:t>
            </a:r>
            <a:r>
              <a:rPr lang="tr-TR" alt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enellikle sabit seçilmekte ve iki ardışık örnek arasındaki zaman aralığı her zaman eşit olmaktadır.</a:t>
            </a:r>
          </a:p>
          <a:p>
            <a:pPr lvl="0" algn="just"/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dışık iki örnekleme anı arasında geçen zaman saniye cinsinden ‘örnekleme periyodu’ olarak adlandırılmakta ve genelde </a:t>
            </a:r>
            <a:r>
              <a:rPr lang="tr-TR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ö</a:t>
            </a: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tr-TR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</a:t>
            </a:r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ullanımı da vardır) ile gösterilmektedir.</a:t>
            </a:r>
          </a:p>
          <a:p>
            <a:pPr algn="just"/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Örnekleme periyodunun tersi ise </a:t>
            </a:r>
            <a:r>
              <a:rPr lang="tr-TR" alt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örnekleme frekansı) genelde </a:t>
            </a:r>
            <a:r>
              <a:rPr lang="tr-TR" altLang="tr-TR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ö</a:t>
            </a:r>
            <a:r>
              <a:rPr lang="tr-TR" alt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e gösterilmektedir. Örnekleme frekansı, bir saniye zaman aralığı boyunca alınan örnek sayısını belirtmektedir</a:t>
            </a:r>
            <a:r>
              <a:rPr lang="tr-TR" alt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tr-TR" altLang="tr-T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 descr="Sampling Diagram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736" y="2050476"/>
            <a:ext cx="4789097" cy="4017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8688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İdeal dürtü Örneklemesi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101" y="2135403"/>
            <a:ext cx="3744913" cy="1917700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26451"/>
              </p:ext>
            </p:extLst>
          </p:nvPr>
        </p:nvGraphicFramePr>
        <p:xfrm>
          <a:off x="1408113" y="4337050"/>
          <a:ext cx="83978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4508280" imgH="495000" progId="Equation.DSMT4">
                  <p:embed/>
                </p:oleObj>
              </mc:Choice>
              <mc:Fallback>
                <p:oleObj name="Equation" r:id="rId4" imgW="45082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4337050"/>
                        <a:ext cx="8397875" cy="917575"/>
                      </a:xfrm>
                      <a:prstGeom prst="rect">
                        <a:avLst/>
                      </a:prstGeom>
                      <a:solidFill>
                        <a:srgbClr val="33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950338" y="5917195"/>
            <a:ext cx="652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: </a:t>
            </a:r>
            <a:endParaRPr lang="tr-TR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520807"/>
              </p:ext>
            </p:extLst>
          </p:nvPr>
        </p:nvGraphicFramePr>
        <p:xfrm>
          <a:off x="2781300" y="5754688"/>
          <a:ext cx="45196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3225600" imgH="495000" progId="Equation.DSMT4">
                  <p:embed/>
                </p:oleObj>
              </mc:Choice>
              <mc:Fallback>
                <p:oleObj name="Equation" r:id="rId6" imgW="32256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1300" y="5754688"/>
                        <a:ext cx="4519613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795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8" y="284176"/>
            <a:ext cx="10762881" cy="1508760"/>
          </a:xfrm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İdeal dürtü Örneklemesi / ZAMAN UZAYI</a:t>
            </a:r>
            <a:endParaRPr lang="tr-TR" sz="3600" dirty="0">
              <a:solidFill>
                <a:schemeClr val="bg1"/>
              </a:solidFill>
            </a:endParaRPr>
          </a:p>
        </p:txBody>
      </p:sp>
      <p:pic>
        <p:nvPicPr>
          <p:cNvPr id="7" name="Picture 7" descr="dk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3808" y="2175314"/>
            <a:ext cx="2778125" cy="19192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x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7433" y="4564535"/>
            <a:ext cx="2778125" cy="1917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9" descr="x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260" y="2176902"/>
            <a:ext cx="2697162" cy="1917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7632" y="5167734"/>
            <a:ext cx="2530475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4025740" y="4064575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tr-TR" dirty="0"/>
          </a:p>
        </p:txBody>
      </p:sp>
      <p:sp>
        <p:nvSpPr>
          <p:cNvPr id="14" name="Rectangle 13"/>
          <p:cNvSpPr/>
          <p:nvPr/>
        </p:nvSpPr>
        <p:spPr>
          <a:xfrm>
            <a:off x="7450768" y="4064575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tr-TR" dirty="0"/>
          </a:p>
        </p:txBody>
      </p:sp>
      <p:sp>
        <p:nvSpPr>
          <p:cNvPr id="15" name="Rectangle 14"/>
          <p:cNvSpPr/>
          <p:nvPr/>
        </p:nvSpPr>
        <p:spPr>
          <a:xfrm>
            <a:off x="4012916" y="6464722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endParaRPr lang="tr-TR" dirty="0"/>
          </a:p>
        </p:txBody>
      </p:sp>
      <p:sp>
        <p:nvSpPr>
          <p:cNvPr id="16" name="Rectangle 15"/>
          <p:cNvSpPr/>
          <p:nvPr/>
        </p:nvSpPr>
        <p:spPr>
          <a:xfrm>
            <a:off x="7444356" y="6445673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tr-TR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817502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anded">
  <a:themeElements>
    <a:clrScheme name="Banded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A5300F"/>
      </a:accent1>
      <a:accent2>
        <a:srgbClr val="D55816"/>
      </a:accent2>
      <a:accent3>
        <a:srgbClr val="E19825"/>
      </a:accent3>
      <a:accent4>
        <a:srgbClr val="B19C7D"/>
      </a:accent4>
      <a:accent5>
        <a:srgbClr val="7F5F52"/>
      </a:accent5>
      <a:accent6>
        <a:srgbClr val="B27D49"/>
      </a:accent6>
      <a:hlink>
        <a:srgbClr val="6B9F25"/>
      </a:hlink>
      <a:folHlink>
        <a:srgbClr val="B26B02"/>
      </a:folHlink>
    </a:clrScheme>
    <a:fontScheme name="Banded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nded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120000"/>
                <a:lumMod val="107000"/>
              </a:schemeClr>
            </a:gs>
            <a:gs pos="50000">
              <a:schemeClr val="phClr">
                <a:tint val="70000"/>
                <a:satMod val="124000"/>
                <a:lumMod val="103000"/>
              </a:schemeClr>
            </a:gs>
            <a:gs pos="100000">
              <a:schemeClr val="phClr">
                <a:tint val="85000"/>
                <a:satMod val="12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5000"/>
                <a:shade val="98000"/>
                <a:satMod val="110000"/>
                <a:lumMod val="103000"/>
              </a:schemeClr>
            </a:gs>
            <a:gs pos="50000">
              <a:schemeClr val="phClr">
                <a:shade val="85000"/>
                <a:satMod val="105000"/>
                <a:lumMod val="100000"/>
              </a:schemeClr>
            </a:gs>
            <a:gs pos="100000">
              <a:schemeClr val="phClr">
                <a:shade val="60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</a:effectStyle>
        <a:effectStyle>
          <a:effectLst>
            <a:outerShdw blurRad="88900" dist="2794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8000"/>
              </a:schemeClr>
              <a:schemeClr val="phClr">
                <a:tint val="99000"/>
                <a:shade val="96000"/>
                <a:satMod val="105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100000"/>
                <a:shade val="0"/>
                <a:satMod val="100000"/>
              </a:schemeClr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nded" id="{98DFF888-2449-4D28-977C-6306C017633E}" vid="{C3935CB6-B0E3-44A7-AB37-996D901F73AB}"/>
    </a:ext>
  </a:extLst>
</a:theme>
</file>

<file path=ppt/theme/theme2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0[[fn=Banded]]</Template>
  <TotalTime>3751</TotalTime>
  <Words>532</Words>
  <Application>Microsoft Office PowerPoint</Application>
  <PresentationFormat>Widescreen</PresentationFormat>
  <Paragraphs>99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Corbel</vt:lpstr>
      <vt:lpstr>Times New Roman</vt:lpstr>
      <vt:lpstr>Wingdings</vt:lpstr>
      <vt:lpstr>Banded</vt:lpstr>
      <vt:lpstr>Equation</vt:lpstr>
      <vt:lpstr>SmartDraw</vt:lpstr>
      <vt:lpstr>ANALOG SAYISAL DÖNÜŞÜM/ ÖRNEKLEME</vt:lpstr>
      <vt:lpstr>Analog sayısal dönüşüm/ örnekleme</vt:lpstr>
      <vt:lpstr>Örneklemeye giriş</vt:lpstr>
      <vt:lpstr>Örneklemeye giriş</vt:lpstr>
      <vt:lpstr>Örneklemeye giriş</vt:lpstr>
      <vt:lpstr>Örneklemeye giriş</vt:lpstr>
      <vt:lpstr>Örnekleme frekansı</vt:lpstr>
      <vt:lpstr>İdeal dürtü Örneklemesi</vt:lpstr>
      <vt:lpstr>İdeal dürtü Örneklemesi / ZAMAN UZAYI</vt:lpstr>
      <vt:lpstr>İdeal dürtü Örneklemesi / FREKANS UZAYI</vt:lpstr>
      <vt:lpstr>Örneklenmiş işaretin frekans spektrumu</vt:lpstr>
      <vt:lpstr>NYQUİST Örnekleme KRİTERİ</vt:lpstr>
      <vt:lpstr>ANALOG İŞARETİN YENİDEN OLUŞTURULMASI</vt:lpstr>
      <vt:lpstr>BAZI İŞARETLERİN BANT GENİŞLİĞİ</vt:lpstr>
      <vt:lpstr>YETERSİZ ÖRNEKLEME ETKİSİ</vt:lpstr>
      <vt:lpstr>Örneklemede PRATİK SINIRLAMALAR-1</vt:lpstr>
      <vt:lpstr>Örneklemede PRATİK SINIRLAMALAR-2</vt:lpstr>
      <vt:lpstr>Örneklemede PRATİK SINIRLAMALAR-3</vt:lpstr>
      <vt:lpstr>Doğal örnekleme</vt:lpstr>
      <vt:lpstr>Düz tepeli örnekleme (örnekle ve tut)</vt:lpstr>
      <vt:lpstr>Düz tepeli örnekleme (örnekle ve tut)</vt:lpstr>
      <vt:lpstr>örnekle ve tut / frekans spektrumu</vt:lpstr>
      <vt:lpstr>örnekle ve tut / yeniden oluşturma süzgeci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İNYAL TÜRLERİ</dc:title>
  <dc:creator>asya</dc:creator>
  <cp:lastModifiedBy>dr.kucukkerem@gmail.com</cp:lastModifiedBy>
  <cp:revision>145</cp:revision>
  <dcterms:created xsi:type="dcterms:W3CDTF">2016-02-19T18:16:04Z</dcterms:created>
  <dcterms:modified xsi:type="dcterms:W3CDTF">2020-03-24T18:05:23Z</dcterms:modified>
</cp:coreProperties>
</file>